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9"/>
  </p:notesMasterIdLst>
  <p:sldIdLst>
    <p:sldId id="256" r:id="rId2"/>
    <p:sldId id="301" r:id="rId3"/>
    <p:sldId id="260" r:id="rId4"/>
    <p:sldId id="269" r:id="rId5"/>
    <p:sldId id="294" r:id="rId6"/>
    <p:sldId id="272" r:id="rId7"/>
    <p:sldId id="306" r:id="rId8"/>
    <p:sldId id="308" r:id="rId9"/>
    <p:sldId id="295" r:id="rId10"/>
    <p:sldId id="296" r:id="rId11"/>
    <p:sldId id="298" r:id="rId12"/>
    <p:sldId id="299" r:id="rId13"/>
    <p:sldId id="284" r:id="rId14"/>
    <p:sldId id="290" r:id="rId15"/>
    <p:sldId id="302" r:id="rId16"/>
    <p:sldId id="300" r:id="rId17"/>
    <p:sldId id="276" r:id="rId18"/>
  </p:sldIdLst>
  <p:sldSz cx="9144000" cy="5143500" type="screen16x9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9DC37C"/>
    <a:srgbClr val="BFD27B"/>
    <a:srgbClr val="8DC5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62" autoAdjust="0"/>
    <p:restoredTop sz="94660"/>
  </p:normalViewPr>
  <p:slideViewPr>
    <p:cSldViewPr snapToGrid="0" snapToObjects="1">
      <p:cViewPr>
        <p:scale>
          <a:sx n="100" d="100"/>
          <a:sy n="100" d="100"/>
        </p:scale>
        <p:origin x="-330" y="-804"/>
      </p:cViewPr>
      <p:guideLst>
        <p:guide orient="horz" pos="164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4AD9CA-74A7-482F-A737-DB6CFF604511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3B8A56-55E0-4C62-A474-89988824257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3B8A56-55E0-4C62-A474-89988824257D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0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8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image" Target="../media/image33.wmf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6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4063" y="2"/>
            <a:ext cx="9135879" cy="514349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062" y="871950"/>
            <a:ext cx="91358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20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第二章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  </a:t>
            </a:r>
            <a:r>
              <a:rPr kumimoji="1" lang="zh-CN" altLang="en-US" sz="20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一元二次方程</a:t>
            </a:r>
            <a:endParaRPr kumimoji="1" lang="zh-CN" altLang="en-US" sz="20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09162" y="2294752"/>
            <a:ext cx="58249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用公式法求解一元二次方程</a:t>
            </a:r>
            <a:endParaRPr kumimoji="1" lang="zh-CN" altLang="en-US" sz="3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dobe 黑体 Std R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670799" y="3100977"/>
            <a:ext cx="14510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kumimoji="1" lang="zh-CN" altLang="en-US" sz="24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第</a:t>
            </a:r>
            <a:r>
              <a:rPr kumimoji="1" lang="en-US" altLang="zh-CN" sz="24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1</a:t>
            </a:r>
            <a:r>
              <a:rPr kumimoji="1" lang="zh-CN" altLang="en-US" sz="24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课时</a:t>
            </a:r>
            <a:endParaRPr kumimoji="1" lang="zh-CN" altLang="en-US" sz="24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dobe 黑体 Std R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0" y="4554196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878525" y="1013524"/>
            <a:ext cx="7053467" cy="402571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35000"/>
              </a:lnSpc>
            </a:pPr>
            <a:endParaRPr lang="en-US" altLang="zh-CN" sz="24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5000"/>
              </a:lnSpc>
            </a:pPr>
            <a:endParaRPr lang="en-US" altLang="zh-CN" sz="24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5000"/>
              </a:lnSpc>
            </a:pP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5000"/>
              </a:lnSpc>
            </a:pPr>
            <a:endParaRPr lang="en-US" altLang="zh-CN" sz="24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5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5000"/>
              </a:lnSpc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Δ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×2×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5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方程有两个相等的实数根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7669538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9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3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2722552" y="902523"/>
          <a:ext cx="2562225" cy="698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4" name="Equation" r:id="rId5" imgW="1257300" imgH="457200" progId="Equation.DSMT4">
                  <p:embed/>
                </p:oleObj>
              </mc:Choice>
              <mc:Fallback>
                <p:oleObj name="Equation" r:id="rId5" imgW="12573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52" y="902523"/>
                        <a:ext cx="2562225" cy="6988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2941420" y="2307684"/>
          <a:ext cx="337752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5" name="Equation" r:id="rId7" imgW="1688465" imgH="254000" progId="Equation.DSMT4">
                  <p:embed/>
                </p:oleObj>
              </mc:Choice>
              <mc:Fallback>
                <p:oleObj name="Equation" r:id="rId7" imgW="1688465" imgH="254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420" y="2307684"/>
                        <a:ext cx="3377520" cy="38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2972953" y="1589594"/>
          <a:ext cx="325080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6" name="Equation" r:id="rId9" imgW="1625600" imgH="431800" progId="Equation.DSMT4">
                  <p:embed/>
                </p:oleObj>
              </mc:Choice>
              <mc:Fallback>
                <p:oleObj name="Equation" r:id="rId9" imgW="1625600" imgH="431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953" y="1589594"/>
                        <a:ext cx="3250800" cy="647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141135" y="2767244"/>
          <a:ext cx="7302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7" name="Equation" r:id="rId11" imgW="405765" imgH="215900" progId="Equation.DSMT4">
                  <p:embed/>
                </p:oleObj>
              </mc:Choice>
              <mc:Fallback>
                <p:oleObj name="Equation" r:id="rId11" imgW="405765" imgH="215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135" y="2767244"/>
                        <a:ext cx="730250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3513822" y="3188363"/>
          <a:ext cx="1004887" cy="325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8" name="Equation" r:id="rId13" imgW="558800" imgH="241300" progId="Equation.DSMT4">
                  <p:embed/>
                </p:oleObj>
              </mc:Choice>
              <mc:Fallback>
                <p:oleObj name="Equation" r:id="rId13" imgW="558800" imgH="241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822" y="3188363"/>
                        <a:ext cx="1004887" cy="325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2638100" y="4001714"/>
          <a:ext cx="36306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9" name="Equation" r:id="rId15" imgW="2019300" imgH="431800" progId="Equation.DSMT4">
                  <p:embed/>
                </p:oleObj>
              </mc:Choice>
              <mc:Fallback>
                <p:oleObj name="Equation" r:id="rId15" imgW="2019300" imgH="431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100" y="4001714"/>
                        <a:ext cx="3630612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761920" y="2124717"/>
            <a:ext cx="3364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878525" y="1013523"/>
            <a:ext cx="7053467" cy="441351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方程化为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a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Δ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×5×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&gt;0.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方程有两个不等的实数根</a:t>
            </a:r>
          </a:p>
          <a:p>
            <a:pPr algn="just">
              <a:lnSpc>
                <a:spcPct val="150000"/>
              </a:lnSpc>
            </a:pP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即</a:t>
            </a:r>
            <a:endParaRPr 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7669538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9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3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2149475" y="3665935"/>
          <a:ext cx="2122488" cy="62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5" name="Equation" r:id="rId5" imgW="1040765" imgH="406400" progId="Equation.DSMT4">
                  <p:embed/>
                </p:oleObj>
              </mc:Choice>
              <mc:Fallback>
                <p:oleObj name="Equation" r:id="rId5" imgW="1040765" imgH="40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3665935"/>
                        <a:ext cx="2122488" cy="6215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1804988" y="2838938"/>
          <a:ext cx="5562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6" name="Equation" r:id="rId7" imgW="2781300" imgH="457200" progId="Equation.DSMT4">
                  <p:embed/>
                </p:oleObj>
              </mc:Choice>
              <mc:Fallback>
                <p:oleObj name="Equation" r:id="rId7" imgW="27813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2838938"/>
                        <a:ext cx="5562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162313" y="1226366"/>
            <a:ext cx="6121359" cy="252992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方程化为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a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.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Δ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)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×1×17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&lt;0.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方程无实数根．</a:t>
            </a:r>
          </a:p>
        </p:txBody>
      </p:sp>
      <p:sp>
        <p:nvSpPr>
          <p:cNvPr id="21" name="矩形 20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7669538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9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3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0" y="1"/>
            <a:ext cx="9144000" cy="1903747"/>
          </a:xfrm>
          <a:prstGeom prst="rect">
            <a:avLst/>
          </a:prstGeom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7547416" y="642796"/>
            <a:ext cx="1116279" cy="369332"/>
            <a:chOff x="7547413" y="857062"/>
            <a:chExt cx="1116279" cy="492443"/>
          </a:xfrm>
        </p:grpSpPr>
        <p:sp>
          <p:nvSpPr>
            <p:cNvPr id="31" name="矩形 30"/>
            <p:cNvSpPr/>
            <p:nvPr/>
          </p:nvSpPr>
          <p:spPr>
            <a:xfrm>
              <a:off x="7547413" y="857062"/>
              <a:ext cx="1116279" cy="350761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9525" cmpd="sng">
              <a:solidFill>
                <a:schemeClr val="tx2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7657660" y="857062"/>
              <a:ext cx="998991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b="1" dirty="0" smtClean="0">
                  <a:latin typeface="楷体" panose="02010609060101010101" pitchFamily="49" charset="-122"/>
                  <a:ea typeface="楷体" panose="02010609060101010101" pitchFamily="49" charset="-122"/>
                  <a:cs typeface="Adobe 楷体 Std R"/>
                </a:rPr>
                <a:t>知</a:t>
              </a:r>
              <a:r>
                <a:rPr kumimoji="1" lang="en-US" altLang="zh-CN" b="1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b="1" dirty="0" smtClean="0">
                  <a:latin typeface="楷体" panose="02010609060101010101" pitchFamily="49" charset="-122"/>
                  <a:ea typeface="楷体" panose="02010609060101010101" pitchFamily="49" charset="-122"/>
                  <a:cs typeface="Adobe 楷体 Std R"/>
                </a:rPr>
                <a:t>－讲</a:t>
              </a:r>
              <a:endPara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grpSp>
        <p:nvGrpSpPr>
          <p:cNvPr id="3" name="组 7"/>
          <p:cNvGrpSpPr/>
          <p:nvPr/>
        </p:nvGrpSpPr>
        <p:grpSpPr>
          <a:xfrm>
            <a:off x="3653958" y="1056418"/>
            <a:ext cx="2035657" cy="553998"/>
            <a:chOff x="3437515" y="1408557"/>
            <a:chExt cx="2035657" cy="738662"/>
          </a:xfrm>
        </p:grpSpPr>
        <p:sp>
          <p:nvSpPr>
            <p:cNvPr id="27" name="文本框 26"/>
            <p:cNvSpPr txBox="1"/>
            <p:nvPr/>
          </p:nvSpPr>
          <p:spPr>
            <a:xfrm>
              <a:off x="3933968" y="1408557"/>
              <a:ext cx="1539204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3000" b="1" dirty="0" smtClean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归</a:t>
              </a:r>
              <a:r>
                <a:rPr kumimoji="1" lang="en-US" altLang="zh-CN" sz="3000" b="1" dirty="0" smtClean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   </a:t>
              </a:r>
              <a:r>
                <a:rPr kumimoji="1" lang="zh-CN" altLang="en-US" sz="3000" b="1" dirty="0" smtClean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纳</a:t>
              </a:r>
              <a:endParaRPr kumimoji="1" lang="zh-CN" altLang="en-US" sz="3000" b="1" dirty="0">
                <a:solidFill>
                  <a:srgbClr val="008000"/>
                </a:solidFill>
                <a:latin typeface="Adobe 黑体 Std R"/>
                <a:ea typeface="Adobe 黑体 Std R"/>
                <a:cs typeface="Adobe 黑体 Std R"/>
              </a:endParaRPr>
            </a:p>
          </p:txBody>
        </p:sp>
        <p:pic>
          <p:nvPicPr>
            <p:cNvPr id="28" name="Picture 6" descr="BS00554_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5" name="组 38"/>
          <p:cNvGrpSpPr/>
          <p:nvPr/>
        </p:nvGrpSpPr>
        <p:grpSpPr>
          <a:xfrm>
            <a:off x="984246" y="1515714"/>
            <a:ext cx="8170127" cy="350428"/>
            <a:chOff x="984243" y="2020950"/>
            <a:chExt cx="8170127" cy="467237"/>
          </a:xfrm>
        </p:grpSpPr>
        <p:cxnSp>
          <p:nvCxnSpPr>
            <p:cNvPr id="40" name="直接连接符 12"/>
            <p:cNvCxnSpPr/>
            <p:nvPr/>
          </p:nvCxnSpPr>
          <p:spPr>
            <a:xfrm rot="10800000">
              <a:off x="8248241" y="2020950"/>
              <a:ext cx="90612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19"/>
            <p:cNvCxnSpPr/>
            <p:nvPr/>
          </p:nvCxnSpPr>
          <p:spPr>
            <a:xfrm flipH="1">
              <a:off x="984243" y="2020950"/>
              <a:ext cx="7267971" cy="235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Box 31"/>
          <p:cNvSpPr txBox="1"/>
          <p:nvPr/>
        </p:nvSpPr>
        <p:spPr>
          <a:xfrm>
            <a:off x="984244" y="1930587"/>
            <a:ext cx="687306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用公式法解一元二次方程时，应首先将方程化为一般形式，然后确定二次项系数、一次项系数及常数项，在确定了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后，先计算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ac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值，当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≥0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再用求根公式解．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98734" y="1232462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484440" y="1167725"/>
            <a:ext cx="6699809" cy="286232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元二次方程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根是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</a:t>
            </a: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400" b="1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400" b="1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3532936" y="1244345"/>
          <a:ext cx="2286000" cy="32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6" name="Equation" r:id="rId5" imgW="1143000" imgH="215900" progId="Equation.DSMT4">
                  <p:embed/>
                </p:oleObj>
              </mc:Choice>
              <mc:Fallback>
                <p:oleObj name="Equation" r:id="rId5" imgW="11430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936" y="1244345"/>
                        <a:ext cx="2286000" cy="323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2022010" y="2492287"/>
          <a:ext cx="251424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7" name="Equation" r:id="rId7" imgW="1256665" imgH="254000" progId="Equation.DSMT4">
                  <p:embed/>
                </p:oleObj>
              </mc:Choice>
              <mc:Fallback>
                <p:oleObj name="Equation" r:id="rId7" imgW="1256665" imgH="254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010" y="2492287"/>
                        <a:ext cx="2514240" cy="38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2044108" y="2896636"/>
          <a:ext cx="253944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8" name="Equation" r:id="rId9" imgW="1269365" imgH="254000" progId="Equation.DSMT4">
                  <p:embed/>
                </p:oleObj>
              </mc:Choice>
              <mc:Fallback>
                <p:oleObj name="Equation" r:id="rId9" imgW="1269365" imgH="254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108" y="2896636"/>
                        <a:ext cx="2539440" cy="38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2037775" y="1661528"/>
          <a:ext cx="17013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9" name="Equation" r:id="rId11" imgW="850265" imgH="254000" progId="Equation.DSMT4">
                  <p:embed/>
                </p:oleObj>
              </mc:Choice>
              <mc:Fallback>
                <p:oleObj name="Equation" r:id="rId11" imgW="850265" imgH="254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775" y="1661528"/>
                        <a:ext cx="1701360" cy="38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2053542" y="2074395"/>
          <a:ext cx="228600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0" name="Equation" r:id="rId13" imgW="1143000" imgH="254000" progId="Equation.DSMT4">
                  <p:embed/>
                </p:oleObj>
              </mc:Choice>
              <mc:Fallback>
                <p:oleObj name="Equation" r:id="rId13" imgW="1143000" imgH="254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542" y="2074395"/>
                        <a:ext cx="2286000" cy="38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172160" y="1338881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657866" y="1274146"/>
            <a:ext cx="6699809" cy="3231654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知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数据：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       ，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   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其中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方程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两个根，则这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数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据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中位数是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l">
              <a:lnSpc>
                <a:spcPct val="200000"/>
              </a:lnSpc>
              <a:spcBef>
                <a:spcPts val="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B.        </a:t>
            </a:r>
          </a:p>
          <a:p>
            <a:pPr algn="l">
              <a:lnSpc>
                <a:spcPct val="200000"/>
              </a:lnSpc>
              <a:spcBef>
                <a:spcPts val="0"/>
              </a:spcBef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D.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4093146" y="1349600"/>
          <a:ext cx="4826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4" name="Equation" r:id="rId5" imgW="5791200" imgH="5181600" progId="Equation.DSMT4">
                  <p:embed/>
                </p:oleObj>
              </mc:Choice>
              <mc:Fallback>
                <p:oleObj name="Equation" r:id="rId5" imgW="5791200" imgH="5181600" progId="Equation.DSMT4">
                  <p:embed/>
                  <p:pic>
                    <p:nvPicPr>
                      <p:cNvPr id="0" name="图片 799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146" y="1349600"/>
                        <a:ext cx="4826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5542009" y="2592436"/>
          <a:ext cx="30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5" name="Equation" r:id="rId7" imgW="3657600" imgH="9753600" progId="Equation.DSMT4">
                  <p:embed/>
                </p:oleObj>
              </mc:Choice>
              <mc:Fallback>
                <p:oleObj name="Equation" r:id="rId7" imgW="3657600" imgH="9753600" progId="Equation.DSMT4">
                  <p:embed/>
                  <p:pic>
                    <p:nvPicPr>
                      <p:cNvPr id="0" name="图片 799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2009" y="2592436"/>
                        <a:ext cx="304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059409" y="1367669"/>
          <a:ext cx="4826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6" name="Equation" r:id="rId9" imgW="5791200" imgH="5181600" progId="Equation.DSMT4">
                  <p:embed/>
                </p:oleObj>
              </mc:Choice>
              <mc:Fallback>
                <p:oleObj name="Equation" r:id="rId9" imgW="5791200" imgH="5181600" progId="Equation.DSMT4">
                  <p:embed/>
                  <p:pic>
                    <p:nvPicPr>
                      <p:cNvPr id="0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409" y="1367669"/>
                        <a:ext cx="4826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438837" y="3135698"/>
          <a:ext cx="939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7" name="Equation" r:id="rId10" imgW="11277600" imgH="10363200" progId="Equation.DSMT4">
                  <p:embed/>
                </p:oleObj>
              </mc:Choice>
              <mc:Fallback>
                <p:oleObj name="Equation" r:id="rId10" imgW="11277600" imgH="1036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837" y="3135698"/>
                        <a:ext cx="939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35" name="矩形 34"/>
          <p:cNvSpPr/>
          <p:nvPr/>
        </p:nvSpPr>
        <p:spPr>
          <a:xfrm>
            <a:off x="1145731" y="1600129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762" name="Rectangle 10"/>
          <p:cNvSpPr>
            <a:spLocks noChangeArrowheads="1"/>
          </p:cNvSpPr>
          <p:nvPr/>
        </p:nvSpPr>
        <p:spPr bwMode="auto">
          <a:xfrm>
            <a:off x="1551120" y="1154827"/>
            <a:ext cx="5158438" cy="29546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indent="266700" algn="just" defTabSz="914400"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用公式法解下列方程：</a:t>
            </a:r>
          </a:p>
          <a:p>
            <a:pPr marL="0" marR="0" lvl="0" indent="266700" algn="just" defTabSz="914400" rtl="0" eaLnBrk="0" fontAlgn="base" latinLnBrk="0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1) 2</a:t>
            </a: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66700" algn="just" defTabSz="914400" rtl="0" eaLnBrk="0" fontAlgn="base" latinLnBrk="0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66700" algn="just" defTabSz="914400" rtl="0" eaLnBrk="0" fontAlgn="base" latinLnBrk="0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</a:p>
          <a:p>
            <a:pPr marL="0" marR="0" lvl="0" indent="266700" algn="just" defTabSz="914400" rtl="0" eaLnBrk="0" fontAlgn="base" latinLnBrk="0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4764" name="Object 12"/>
          <p:cNvGraphicFramePr>
            <a:graphicFrameLocks noChangeAspect="1"/>
          </p:cNvGraphicFramePr>
          <p:nvPr/>
        </p:nvGraphicFramePr>
        <p:xfrm>
          <a:off x="2322513" y="2482454"/>
          <a:ext cx="2133600" cy="341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7" name="Equation" r:id="rId5" imgW="25603200" imgH="5486400" progId="Equation.DSMT4">
                  <p:embed/>
                </p:oleObj>
              </mc:Choice>
              <mc:Fallback>
                <p:oleObj name="Equation" r:id="rId5" imgW="25603200" imgH="5486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2482454"/>
                        <a:ext cx="2133600" cy="3417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287090" y="2917278"/>
          <a:ext cx="1879600" cy="341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8" name="Equation" r:id="rId7" imgW="22555200" imgH="5486400" progId="Equation.DSMT4">
                  <p:embed/>
                </p:oleObj>
              </mc:Choice>
              <mc:Fallback>
                <p:oleObj name="Equation" r:id="rId7" imgW="22555200" imgH="548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090" y="2917278"/>
                        <a:ext cx="1879600" cy="341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220913" y="3417095"/>
          <a:ext cx="2082800" cy="303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9" name="Equation" r:id="rId9" imgW="24993600" imgH="4876800" progId="Equation.DSMT4">
                  <p:embed/>
                </p:oleObj>
              </mc:Choice>
              <mc:Fallback>
                <p:oleObj name="Equation" r:id="rId9" imgW="24993600" imgH="4876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3417095"/>
                        <a:ext cx="2082800" cy="303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1" y="1"/>
            <a:ext cx="9143998" cy="1224067"/>
          </a:xfrm>
          <a:prstGeom prst="rect">
            <a:avLst/>
          </a:prstGeom>
        </p:spPr>
      </p:pic>
      <p:grpSp>
        <p:nvGrpSpPr>
          <p:cNvPr id="10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3284757" y="405128"/>
            <a:ext cx="2574486" cy="449777"/>
          </a:xfrm>
          <a:prstGeom prst="rect">
            <a:avLst/>
          </a:prstGeom>
        </p:spPr>
      </p:pic>
      <p:sp>
        <p:nvSpPr>
          <p:cNvPr id="19" name="流程图: 可选过程 18"/>
          <p:cNvSpPr/>
          <p:nvPr/>
        </p:nvSpPr>
        <p:spPr>
          <a:xfrm>
            <a:off x="1325352" y="1850706"/>
            <a:ext cx="7234392" cy="2798421"/>
          </a:xfrm>
          <a:prstGeom prst="flowChartAlternateProcess">
            <a:avLst/>
          </a:prstGeom>
          <a:ln w="317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0" tIns="36000" rIns="0" bIns="0" rtlCol="0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把一元二次方程化为一般形式．</a:t>
            </a:r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确定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值．    </a:t>
            </a:r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值．</a:t>
            </a:r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≥0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把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值代入求根公式， </a:t>
            </a:r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出方程的两个实数根；当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0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方程无 </a:t>
            </a:r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实数根． 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1408480" y="1353788"/>
            <a:ext cx="5716717" cy="436433"/>
          </a:xfrm>
          <a:prstGeom prst="roundRect">
            <a:avLst>
              <a:gd name="adj" fmla="val 44253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公式法解一元二次方程的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四个步骤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AutoShape 2"/>
          <p:cNvSpPr>
            <a:spLocks noChangeArrowheads="1"/>
          </p:cNvSpPr>
          <p:nvPr/>
        </p:nvSpPr>
        <p:spPr bwMode="gray">
          <a:xfrm>
            <a:off x="1212853" y="1695450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079" name="AutoShape 11"/>
          <p:cNvSpPr>
            <a:spLocks noChangeArrowheads="1"/>
          </p:cNvSpPr>
          <p:nvPr/>
        </p:nvSpPr>
        <p:spPr bwMode="gray">
          <a:xfrm>
            <a:off x="863603" y="155614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1</a:t>
            </a:r>
          </a:p>
        </p:txBody>
      </p:sp>
      <p:sp>
        <p:nvSpPr>
          <p:cNvPr id="3080" name="文本框 27"/>
          <p:cNvSpPr txBox="1">
            <a:spLocks noChangeArrowheads="1"/>
          </p:cNvSpPr>
          <p:nvPr/>
        </p:nvSpPr>
        <p:spPr bwMode="auto">
          <a:xfrm>
            <a:off x="1646238" y="1640683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堂讲解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3303588" y="1606154"/>
            <a:ext cx="4392612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+mn-ea"/>
              </a:rPr>
              <a:t>一元二次方程的求根公式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+mn-ea"/>
              </a:rPr>
              <a:t>求根公式的应用</a:t>
            </a:r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gray">
          <a:xfrm>
            <a:off x="1212853" y="2600325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gray">
          <a:xfrm>
            <a:off x="863603" y="246102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2</a:t>
            </a:r>
          </a:p>
        </p:txBody>
      </p:sp>
      <p:sp>
        <p:nvSpPr>
          <p:cNvPr id="3084" name="文本框 36"/>
          <p:cNvSpPr txBox="1">
            <a:spLocks noChangeArrowheads="1"/>
          </p:cNvSpPr>
          <p:nvPr/>
        </p:nvSpPr>
        <p:spPr bwMode="auto">
          <a:xfrm>
            <a:off x="1646238" y="2543176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时流程</a:t>
            </a:r>
          </a:p>
        </p:txBody>
      </p:sp>
      <p:pic>
        <p:nvPicPr>
          <p:cNvPr id="3086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8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411141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8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411141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8" y="3238500"/>
            <a:ext cx="1236663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411141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9" y="3549453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2" y="3549453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AutoShape 2"/>
          <p:cNvSpPr>
            <a:spLocks noChangeArrowheads="1"/>
          </p:cNvSpPr>
          <p:nvPr/>
        </p:nvSpPr>
        <p:spPr bwMode="gray">
          <a:xfrm flipH="1">
            <a:off x="2487780" y="1480504"/>
            <a:ext cx="4314774" cy="331009"/>
          </a:xfrm>
          <a:prstGeom prst="roundRect">
            <a:avLst>
              <a:gd name="adj" fmla="val 47680"/>
            </a:avLst>
          </a:prstGeom>
          <a:solidFill>
            <a:srgbClr val="008000"/>
          </a:soli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1" y="1"/>
            <a:ext cx="9143998" cy="1224067"/>
          </a:xfrm>
          <a:prstGeom prst="rect">
            <a:avLst/>
          </a:prstGeom>
        </p:spPr>
      </p:pic>
      <p:grpSp>
        <p:nvGrpSpPr>
          <p:cNvPr id="10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5" name="AutoShape 2"/>
          <p:cNvSpPr>
            <a:spLocks noChangeArrowheads="1"/>
          </p:cNvSpPr>
          <p:nvPr/>
        </p:nvSpPr>
        <p:spPr bwMode="gray">
          <a:xfrm flipH="1">
            <a:off x="850810" y="1480504"/>
            <a:ext cx="1720943" cy="331009"/>
          </a:xfrm>
          <a:prstGeom prst="roundRect">
            <a:avLst>
              <a:gd name="adj" fmla="val 47680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AutoShape 11"/>
          <p:cNvSpPr>
            <a:spLocks noChangeArrowheads="1"/>
          </p:cNvSpPr>
          <p:nvPr/>
        </p:nvSpPr>
        <p:spPr bwMode="gray">
          <a:xfrm>
            <a:off x="2156911" y="1341263"/>
            <a:ext cx="777879" cy="583409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 dirty="0">
                <a:solidFill>
                  <a:srgbClr val="FFFFFF"/>
                </a:solidFill>
                <a:ea typeface="Gulim" charset="0"/>
                <a:cs typeface="Gulim" charset="0"/>
              </a:rPr>
              <a:t>1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963581" y="1428409"/>
            <a:ext cx="118974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6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知识点</a:t>
            </a:r>
            <a:endParaRPr kumimoji="1" lang="zh-CN" altLang="en-US" sz="26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2875848" y="1437164"/>
            <a:ext cx="417809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元二次方程的求根公式</a:t>
            </a:r>
            <a:endParaRPr lang="en-US" altLang="zh-CN" sz="26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cxnSp>
        <p:nvCxnSpPr>
          <p:cNvPr id="39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>
          <a:xfrm>
            <a:off x="3284757" y="405126"/>
            <a:ext cx="2574486" cy="449778"/>
          </a:xfrm>
          <a:prstGeom prst="rect">
            <a:avLst/>
          </a:prstGeom>
        </p:spPr>
      </p:pic>
      <p:sp>
        <p:nvSpPr>
          <p:cNvPr id="27" name="内容占位符 7"/>
          <p:cNvSpPr txBox="1"/>
          <p:nvPr/>
        </p:nvSpPr>
        <p:spPr>
          <a:xfrm>
            <a:off x="1244019" y="1976755"/>
            <a:ext cx="6526147" cy="290541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defRPr/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根公式的定义：   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defRPr/>
            </a:pP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当</a:t>
            </a:r>
            <a:r>
              <a:rPr lang="en-US" alt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0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方程</a:t>
            </a:r>
            <a:r>
              <a:rPr lang="en-US" alt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en-US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en-US" sz="24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(</a:t>
            </a:r>
            <a:r>
              <a:rPr lang="en-US" alt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0)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实数根可写为                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spcBef>
                <a:spcPts val="575"/>
              </a:spcBef>
            </a:pP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spcBef>
                <a:spcPts val="575"/>
              </a:spcBef>
            </a:pP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形式，这个式子叫做一元二次方程</a:t>
            </a:r>
            <a:r>
              <a:rPr lang="en-US" alt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en-US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en-US" sz="24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根公式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求根公式表达了用配方法解一般的一元二次方程</a:t>
            </a:r>
            <a:r>
              <a:rPr lang="en-US" alt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en-US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en-US" sz="24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结果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661206" y="2812890"/>
          <a:ext cx="264096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7" imgW="1320800" imgH="457200" progId="Equation.DSMT4">
                  <p:embed/>
                </p:oleObj>
              </mc:Choice>
              <mc:Fallback>
                <p:oleObj name="Equation" r:id="rId7" imgW="13208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206" y="2812890"/>
                        <a:ext cx="264096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7669538" y="1160164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3" name="文本框 33"/>
          <p:cNvSpPr txBox="1"/>
          <p:nvPr/>
        </p:nvSpPr>
        <p:spPr>
          <a:xfrm>
            <a:off x="7756035" y="1160163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09542" y="1061081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357463" y="1288703"/>
            <a:ext cx="6878289" cy="332398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程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化为一般形式后的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值分别为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                  B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          D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元二次方程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，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值应是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4                             B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4     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                             D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endParaRPr lang="zh-CN" alt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8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29" name="矩形 28"/>
          <p:cNvSpPr/>
          <p:nvPr/>
        </p:nvSpPr>
        <p:spPr>
          <a:xfrm>
            <a:off x="809542" y="2716637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3051439" y="2845366"/>
          <a:ext cx="261576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5" imgW="1308100" imgH="228600" progId="Equation.DSMT4">
                  <p:embed/>
                </p:oleObj>
              </mc:Choice>
              <mc:Fallback>
                <p:oleObj name="Equation" r:id="rId5" imgW="13081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439" y="2845366"/>
                        <a:ext cx="261576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46032" y="1173338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554436" y="1097840"/>
            <a:ext cx="6771840" cy="341632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以                                 为根的一元二次方程可能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4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       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4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       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031768" y="985348"/>
          <a:ext cx="2311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name="Equation" r:id="rId5" imgW="1155700" imgH="457200" progId="Equation.DSMT4">
                  <p:embed/>
                </p:oleObj>
              </mc:Choice>
              <mc:Fallback>
                <p:oleObj name="Equation" r:id="rId5" imgW="11557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768" y="985348"/>
                        <a:ext cx="2311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AutoShape 2"/>
          <p:cNvSpPr>
            <a:spLocks noChangeArrowheads="1"/>
          </p:cNvSpPr>
          <p:nvPr/>
        </p:nvSpPr>
        <p:spPr bwMode="gray">
          <a:xfrm flipH="1">
            <a:off x="2376750" y="1019715"/>
            <a:ext cx="3169029" cy="331009"/>
          </a:xfrm>
          <a:prstGeom prst="roundRect">
            <a:avLst>
              <a:gd name="adj" fmla="val 47680"/>
            </a:avLst>
          </a:prstGeom>
          <a:solidFill>
            <a:srgbClr val="008000"/>
          </a:soli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1" name="Picture 33" descr="jihexingt2i"/>
          <p:cNvPicPr>
            <a:picLocks noChangeAspect="1" noChangeArrowheads="1"/>
          </p:cNvPicPr>
          <p:nvPr/>
        </p:nvPicPr>
        <p:blipFill>
          <a:blip r:embed="rId2" cstate="email">
            <a:alphaModFix amt="20000"/>
          </a:blip>
          <a:srcRect/>
          <a:stretch>
            <a:fillRect/>
          </a:stretch>
        </p:blipFill>
        <p:spPr bwMode="auto">
          <a:xfrm flipH="1">
            <a:off x="4043483" y="2042446"/>
            <a:ext cx="5107074" cy="2034812"/>
          </a:xfrm>
          <a:prstGeom prst="rect">
            <a:avLst/>
          </a:prstGeom>
          <a:noFill/>
        </p:spPr>
      </p:pic>
      <p:grpSp>
        <p:nvGrpSpPr>
          <p:cNvPr id="10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1" name="AutoShape 2"/>
          <p:cNvSpPr>
            <a:spLocks noChangeArrowheads="1"/>
          </p:cNvSpPr>
          <p:nvPr/>
        </p:nvSpPr>
        <p:spPr bwMode="gray">
          <a:xfrm flipH="1">
            <a:off x="850807" y="1019715"/>
            <a:ext cx="1811489" cy="331009"/>
          </a:xfrm>
          <a:prstGeom prst="roundRect">
            <a:avLst>
              <a:gd name="adj" fmla="val 47680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AutoShape 11"/>
          <p:cNvSpPr>
            <a:spLocks noChangeArrowheads="1"/>
          </p:cNvSpPr>
          <p:nvPr/>
        </p:nvSpPr>
        <p:spPr bwMode="gray">
          <a:xfrm>
            <a:off x="2156911" y="880473"/>
            <a:ext cx="777879" cy="583409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 dirty="0" smtClean="0">
                <a:solidFill>
                  <a:srgbClr val="FFFFFF"/>
                </a:solidFill>
                <a:ea typeface="Gulim" charset="0"/>
                <a:cs typeface="Gulim" charset="0"/>
              </a:rPr>
              <a:t>2</a:t>
            </a:r>
            <a:endParaRPr lang="en-US" altLang="ko-KR" sz="2800" b="1" dirty="0">
              <a:solidFill>
                <a:srgbClr val="FFFFFF"/>
              </a:solidFill>
              <a:ea typeface="Gulim" charset="0"/>
              <a:cs typeface="Gulim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963581" y="979444"/>
            <a:ext cx="118974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6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知识点</a:t>
            </a:r>
            <a:endParaRPr kumimoji="1" lang="zh-CN" altLang="en-US" sz="26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2864026" y="976374"/>
            <a:ext cx="252986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zh-CN" altLang="en-US" sz="26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求根公式的应用</a:t>
            </a:r>
            <a:endParaRPr lang="en-US" altLang="zh-CN" sz="26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sp>
        <p:nvSpPr>
          <p:cNvPr id="48" name="矩形 47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9" name="文本框 48"/>
          <p:cNvSpPr txBox="1"/>
          <p:nvPr/>
        </p:nvSpPr>
        <p:spPr>
          <a:xfrm>
            <a:off x="7669538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5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27" name="内容占位符 7"/>
          <p:cNvSpPr txBox="1">
            <a:spLocks noChangeArrowheads="1"/>
          </p:cNvSpPr>
          <p:nvPr/>
        </p:nvSpPr>
        <p:spPr bwMode="auto">
          <a:xfrm>
            <a:off x="1008015" y="1616692"/>
            <a:ext cx="7172325" cy="2403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根公式解一元二次方程的一般步骤：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把一元二次方程化成一般形式；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确定公式中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；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出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；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0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把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及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代入求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根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公式求解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当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＜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方程无实数解．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>
            <a:spLocks noChangeArrowheads="1"/>
          </p:cNvSpPr>
          <p:nvPr/>
        </p:nvSpPr>
        <p:spPr bwMode="auto">
          <a:xfrm>
            <a:off x="1046943" y="1077365"/>
            <a:ext cx="6981825" cy="2765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程：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(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 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4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解：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∵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)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×1×(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1&gt;0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∴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           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即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4104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－</a:t>
            </a:r>
            <a:r>
              <a:rPr kumimoji="1" lang="zh-CN" altLang="en-US" sz="1600" b="1" dirty="0">
                <a:latin typeface="楷体" panose="02010609060101010101" pitchFamily="49" charset="-122"/>
                <a:ea typeface="楷体" panose="02010609060101010101" pitchFamily="49" charset="-122"/>
              </a:rPr>
              <a:t>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8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9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2984178" y="2734359"/>
          <a:ext cx="215856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7" name="Equation" r:id="rId5" imgW="25908000" imgH="10363200" progId="Equation.DSMT4">
                  <p:embed/>
                </p:oleObj>
              </mc:Choice>
              <mc:Fallback>
                <p:oleObj name="Equation" r:id="rId5" imgW="25908000" imgH="10363200" progId="Equation.DSMT4">
                  <p:embed/>
                  <p:pic>
                    <p:nvPicPr>
                      <p:cNvPr id="0" name="图片 819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178" y="2734359"/>
                        <a:ext cx="2158560" cy="647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>
            <a:spLocks noChangeArrowheads="1"/>
          </p:cNvSpPr>
          <p:nvPr/>
        </p:nvSpPr>
        <p:spPr bwMode="auto">
          <a:xfrm>
            <a:off x="1362263" y="959119"/>
            <a:ext cx="6981825" cy="3016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4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原方程化为一般形式，得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×4×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即　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4104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－</a:t>
            </a:r>
            <a:r>
              <a:rPr kumimoji="1" lang="zh-CN" altLang="en-US" sz="1600" b="1" dirty="0">
                <a:latin typeface="楷体" panose="02010609060101010101" pitchFamily="49" charset="-122"/>
                <a:ea typeface="楷体" panose="02010609060101010101" pitchFamily="49" charset="-122"/>
              </a:rPr>
              <a:t>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8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9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664370" y="2553038"/>
          <a:ext cx="1828800" cy="58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5" name="Equation" r:id="rId5" imgW="21945600" imgH="9448800" progId="Equation.DSMT4">
                  <p:embed/>
                </p:oleObj>
              </mc:Choice>
              <mc:Fallback>
                <p:oleObj name="Equation" r:id="rId5" imgW="21945600" imgH="9448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370" y="2553038"/>
                        <a:ext cx="1828800" cy="589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874396" y="3095100"/>
          <a:ext cx="381000" cy="58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6" name="Equation" r:id="rId7" imgW="4572000" imgH="9448800" progId="Equation.DSMT4">
                  <p:embed/>
                </p:oleObj>
              </mc:Choice>
              <mc:Fallback>
                <p:oleObj name="Equation" r:id="rId7" imgW="4572000" imgH="9448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396" y="3095100"/>
                        <a:ext cx="381000" cy="589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878525" y="1013524"/>
            <a:ext cx="7053467" cy="341632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公式法解下列方程：</a:t>
            </a:r>
          </a:p>
          <a:p>
            <a:pPr algn="l">
              <a:spcBef>
                <a:spcPts val="0"/>
              </a:spcBef>
            </a:pP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     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spcBef>
                <a:spcPts val="0"/>
              </a:spcBef>
            </a:pP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（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（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 </a:t>
            </a:r>
          </a:p>
          <a:p>
            <a:pPr algn="just"/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Δ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×1×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)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4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</a:p>
          <a:p>
            <a:pPr algn="just"/>
            <a:r>
              <a:rPr lang="zh-CN" altLang="en-US" sz="2400" b="1" dirty="0" smtClean="0">
                <a:solidFill>
                  <a:srgbClr val="FF0000"/>
                </a:solidFill>
              </a:rPr>
              <a:t>                  方程有两个不等的实数根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7669538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9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3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3325164" y="1787174"/>
          <a:ext cx="700567" cy="279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3" name="Equation" r:id="rId5" imgW="405765" imgH="215900" progId="Equation.DSMT4">
                  <p:embed/>
                </p:oleObj>
              </mc:Choice>
              <mc:Fallback>
                <p:oleObj name="Equation" r:id="rId5" imgW="405765" imgH="215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164" y="1787174"/>
                        <a:ext cx="700567" cy="279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/>
          <p:cNvGrpSpPr/>
          <p:nvPr/>
        </p:nvGrpSpPr>
        <p:grpSpPr>
          <a:xfrm>
            <a:off x="5533902" y="1576981"/>
            <a:ext cx="2737474" cy="2207240"/>
            <a:chOff x="5498277" y="2010926"/>
            <a:chExt cx="2737474" cy="2942987"/>
          </a:xfrm>
        </p:grpSpPr>
        <p:sp>
          <p:nvSpPr>
            <p:cNvPr id="23" name="椭圆 22"/>
            <p:cNvSpPr/>
            <p:nvPr/>
          </p:nvSpPr>
          <p:spPr>
            <a:xfrm>
              <a:off x="6139543" y="2010926"/>
              <a:ext cx="2096208" cy="2942987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square" rtlCol="0" anchor="ctr">
              <a:spAutoFit/>
            </a:bodyPr>
            <a:lstStyle/>
            <a:p>
              <a:pPr algn="just"/>
              <a:r>
                <a:rPr lang="zh-CN" altLang="en-US" sz="2400" b="1" dirty="0" smtClean="0">
                  <a:solidFill>
                    <a:schemeClr val="tx1"/>
                  </a:solidFill>
                </a:rPr>
                <a:t>确定</a:t>
              </a:r>
              <a:r>
                <a:rPr lang="en-US" altLang="zh-CN" sz="2400" b="1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4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sz="2400" b="1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sz="2400" b="1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altLang="en-US" sz="24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值时，要注意它们的符号</a:t>
              </a:r>
              <a:r>
                <a:rPr lang="en-US" altLang="zh-CN" sz="2000" b="1" dirty="0" smtClean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zh-CN" alt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8" name="直接箭头连接符 27"/>
            <p:cNvCxnSpPr/>
            <p:nvPr/>
          </p:nvCxnSpPr>
          <p:spPr>
            <a:xfrm rot="10800000" flipV="1">
              <a:off x="5498277" y="3681351"/>
              <a:ext cx="641267" cy="403759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12</Words>
  <Application>Microsoft Office PowerPoint</Application>
  <PresentationFormat>全屏显示(16:9)</PresentationFormat>
  <Paragraphs>126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30" baseType="lpstr">
      <vt:lpstr>Adobe 黑体 Std R</vt:lpstr>
      <vt:lpstr>Adobe 楷体 Std R</vt:lpstr>
      <vt:lpstr>Gulim</vt:lpstr>
      <vt:lpstr>黑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6T16:22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8410E5C8978F4E57851142DBC008B6F6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